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1F023CCA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0AECCC7D" w:rsidR="00B52DDE" w:rsidRPr="00270862" w:rsidRDefault="00B52DDE" w:rsidP="00B52DDE">
                            <w:pP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A34CDA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ไฟฟ้าจากขยะ</w:t>
                            </w:r>
                          </w:p>
                          <w:p w14:paraId="67E64B1B" w14:textId="79D41E58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</w:t>
                            </w:r>
                            <w:r w:rsidR="00A34CDA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ขยะ</w:t>
                            </w:r>
                            <w:r w:rsidR="00F52377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จะประเมินจาก </w:t>
                            </w:r>
                            <w:r w:rsidR="004C69CF">
                              <w:rPr>
                                <w:rFonts w:ascii="TH Sarabun New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ความร้อน</w:t>
                            </w:r>
                          </w:p>
                          <w:p w14:paraId="43367904" w14:textId="4F9AD913" w:rsidR="00B52DDE" w:rsidRPr="00270862" w:rsidRDefault="004C69CF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24"/>
                              </w:rPr>
                              <w:object w:dxaOrig="680" w:dyaOrig="620" w14:anchorId="559EFE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style="width:34pt;height:31.35pt">
                                  <v:imagedata r:id="rId4" o:title=""/>
                                </v:shape>
                                <o:OLEObject Type="Embed" ProgID="Equation.DSMT4" ShapeID="_x0000_i1051" DrawAspect="Content" ObjectID="_1666710640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44F3EFA2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A34CDA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ขยะ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28889FF1" w14:textId="4E88CBC1" w:rsidR="00B52DDE" w:rsidRPr="00F52377" w:rsidRDefault="00B52DDE" w:rsidP="00F52377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30"/>
                              </w:rPr>
                              <w:t>Q</w:t>
                            </w:r>
                            <w:r w:rsidR="00F52377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>คือ</w:t>
                            </w:r>
                            <w:r w:rsidR="00F52377">
                              <w:rPr>
                                <w:rFonts w:ascii="Calibri" w:eastAsia="Times New Roman" w:hAnsi="Calibri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F52377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ความ</w:t>
                            </w:r>
                            <w:r w:rsidR="004C69CF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ร้อนของ</w:t>
                            </w:r>
                            <w:r w:rsidR="00A34CDA">
                              <w:rPr>
                                <w:rFonts w:ascii="Calibri" w:eastAsia="Times New Roman" w:hAnsi="Calibri" w:hint="cs"/>
                                <w:sz w:val="24"/>
                                <w:szCs w:val="24"/>
                                <w:cs/>
                              </w:rPr>
                              <w:t>ขยะ</w:t>
                            </w:r>
                          </w:p>
                          <w:p w14:paraId="1C6CBA05" w14:textId="2E385035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4C69CF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เวลาที่ใช้งาน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5653F9A1" w14:textId="3608E8CE" w:rsidR="004A205B" w:rsidRDefault="003978A9">
                            <w:pPr>
                              <w:rPr>
                                <w:rFonts w:hint="cs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0" w:dyaOrig="480" w14:anchorId="360469F1">
                                <v:shape id="_x0000_i1041" type="#_x0000_t75" style="width:87.35pt;height:24pt">
                                  <v:imagedata r:id="rId6" o:title=""/>
                                </v:shape>
                                <o:OLEObject Type="Embed" ProgID="Equation.DSMT4" ShapeID="_x0000_i1041" DrawAspect="Content" ObjectID="_1666710641" r:id="rId7"/>
                              </w:object>
                            </w:r>
                            <w:r>
                              <w:t xml:space="preserve">    </w:t>
                            </w:r>
                          </w:p>
                          <w:p w14:paraId="0BFA1821" w14:textId="6E9C88F4" w:rsidR="003978A9" w:rsidRPr="003978A9" w:rsidRDefault="004A205B">
                            <w:pPr>
                              <w:rPr>
                                <w:rFonts w:ascii="TH Sarabun New" w:hAnsi="TH Sarabun New" w:cs="TH Sarabun New" w:hint="cs"/>
                              </w:rPr>
                            </w:pPr>
                            <w:r>
                              <w:rPr>
                                <w:cs/>
                              </w:rPr>
                              <w:tab/>
                            </w:r>
                            <w:r w:rsidR="003978A9" w:rsidRPr="00D322DE">
                              <w:rPr>
                                <w:position w:val="-10"/>
                              </w:rPr>
                              <w:object w:dxaOrig="2060" w:dyaOrig="360" w14:anchorId="5C29B753">
                                <v:shape id="_x0000_i1043" type="#_x0000_t75" style="width:103.35pt;height:18pt">
                                  <v:imagedata r:id="rId8" o:title=""/>
                                </v:shape>
                                <o:OLEObject Type="Embed" ProgID="Equation.DSMT4" ShapeID="_x0000_i1043" DrawAspect="Content" ObjectID="_166671064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0AECCC7D" w:rsidR="00B52DDE" w:rsidRPr="00270862" w:rsidRDefault="00B52DDE" w:rsidP="00B52DDE">
                      <w:pPr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A34CDA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ไฟฟ้าจากขยะ</w:t>
                      </w:r>
                    </w:p>
                    <w:p w14:paraId="67E64B1B" w14:textId="79D41E58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</w:t>
                      </w:r>
                      <w:r w:rsidR="00A34CDA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ขยะ</w:t>
                      </w:r>
                      <w:r w:rsidR="00F52377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จะประเมินจาก </w:t>
                      </w:r>
                      <w:r w:rsidR="004C69CF">
                        <w:rPr>
                          <w:rFonts w:ascii="TH Sarabun New" w:hAnsi="TH Sarabun New" w:cs="TH Sarabun New" w:hint="cs"/>
                          <w:sz w:val="24"/>
                          <w:szCs w:val="24"/>
                          <w:cs/>
                        </w:rPr>
                        <w:t>ความร้อน</w:t>
                      </w:r>
                    </w:p>
                    <w:p w14:paraId="43367904" w14:textId="4F9AD913" w:rsidR="00B52DDE" w:rsidRPr="00270862" w:rsidRDefault="004C69CF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24"/>
                        </w:rPr>
                        <w:object w:dxaOrig="680" w:dyaOrig="620" w14:anchorId="559EFE9E">
                          <v:shape id="_x0000_i1051" type="#_x0000_t75" style="width:34pt;height:31.35pt">
                            <v:imagedata r:id="rId4" o:title=""/>
                          </v:shape>
                          <o:OLEObject Type="Embed" ProgID="Equation.DSMT4" ShapeID="_x0000_i1051" DrawAspect="Content" ObjectID="_1666710640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44F3EFA2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A34CDA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ขยะ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28889FF1" w14:textId="4E88CBC1" w:rsidR="00B52DDE" w:rsidRPr="00F52377" w:rsidRDefault="00B52DDE" w:rsidP="00F52377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30"/>
                        </w:rPr>
                        <w:t>Q</w:t>
                      </w:r>
                      <w:r w:rsidR="00F52377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i/>
                          <w:iCs/>
                          <w:sz w:val="24"/>
                          <w:szCs w:val="24"/>
                          <w:cs/>
                        </w:rPr>
                        <w:t>คือ</w:t>
                      </w:r>
                      <w:r w:rsidR="00F52377">
                        <w:rPr>
                          <w:rFonts w:ascii="Calibri" w:eastAsia="Times New Roman" w:hAnsi="Calibri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F52377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ความ</w:t>
                      </w:r>
                      <w:r w:rsidR="004C69CF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ร้อนของ</w:t>
                      </w:r>
                      <w:r w:rsidR="00A34CDA">
                        <w:rPr>
                          <w:rFonts w:ascii="Calibri" w:eastAsia="Times New Roman" w:hAnsi="Calibri" w:hint="cs"/>
                          <w:sz w:val="24"/>
                          <w:szCs w:val="24"/>
                          <w:cs/>
                        </w:rPr>
                        <w:t>ขยะ</w:t>
                      </w:r>
                    </w:p>
                    <w:p w14:paraId="1C6CBA05" w14:textId="2E385035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4C69CF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เวลาที่ใช้งาน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5653F9A1" w14:textId="3608E8CE" w:rsidR="004A205B" w:rsidRDefault="003978A9">
                      <w:pPr>
                        <w:rPr>
                          <w:rFonts w:hint="cs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0" w:dyaOrig="480" w14:anchorId="360469F1">
                          <v:shape id="_x0000_i1041" type="#_x0000_t75" style="width:87.35pt;height:24pt">
                            <v:imagedata r:id="rId6" o:title=""/>
                          </v:shape>
                          <o:OLEObject Type="Embed" ProgID="Equation.DSMT4" ShapeID="_x0000_i1041" DrawAspect="Content" ObjectID="_1666710641" r:id="rId11"/>
                        </w:object>
                      </w:r>
                      <w:r>
                        <w:t xml:space="preserve">    </w:t>
                      </w:r>
                    </w:p>
                    <w:p w14:paraId="0BFA1821" w14:textId="6E9C88F4" w:rsidR="003978A9" w:rsidRPr="003978A9" w:rsidRDefault="004A205B">
                      <w:pPr>
                        <w:rPr>
                          <w:rFonts w:ascii="TH Sarabun New" w:hAnsi="TH Sarabun New" w:cs="TH Sarabun New" w:hint="cs"/>
                        </w:rPr>
                      </w:pPr>
                      <w:r>
                        <w:rPr>
                          <w:cs/>
                        </w:rPr>
                        <w:tab/>
                      </w:r>
                      <w:r w:rsidR="003978A9" w:rsidRPr="00D322DE">
                        <w:rPr>
                          <w:position w:val="-10"/>
                        </w:rPr>
                        <w:object w:dxaOrig="2060" w:dyaOrig="360" w14:anchorId="5C29B753">
                          <v:shape id="_x0000_i1043" type="#_x0000_t75" style="width:103.35pt;height:18pt">
                            <v:imagedata r:id="rId8" o:title=""/>
                          </v:shape>
                          <o:OLEObject Type="Embed" ProgID="Equation.DSMT4" ShapeID="_x0000_i1043" DrawAspect="Content" ObjectID="_1666710642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A34CDA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ขยะ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26" type="#_x0000_t75" style="width:76.65pt;height:34pt">
                                  <v:imagedata r:id="rId13" o:title=""/>
                                </v:shape>
                                <o:OLEObject Type="Embed" ProgID="Equation.DSMT4" ShapeID="_x0000_i1026" DrawAspect="Content" ObjectID="_1666710643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28" type="#_x0000_t75" style="width:10pt;height:13.35pt">
                                  <v:imagedata r:id="rId15" o:title=""/>
                                </v:shape>
                                <o:OLEObject Type="Embed" ProgID="Equation.DSMT4" ShapeID="_x0000_i1028" DrawAspect="Content" ObjectID="_1666710644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ประสิทธิภาพ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0" type="#_x0000_t75" style="width:19.35pt;height:18pt">
                                  <v:imagedata r:id="rId17" o:title=""/>
                                </v:shape>
                                <o:OLEObject Type="Embed" ProgID="Equation.DSMT4" ShapeID="_x0000_i1030" DrawAspect="Content" ObjectID="_1666710645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77B82445" w14:textId="0F8C63A6" w:rsid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2" type="#_x0000_t75" style="width:15.35pt;height:18pt">
                                  <v:imagedata r:id="rId19" o:title=""/>
                                </v:shape>
                                <o:OLEObject Type="Embed" ProgID="Equation.DSMT4" ShapeID="_x0000_i1032" DrawAspect="Content" ObjectID="_1666710646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  <w:bookmarkEnd w:id="0"/>
                            <w:bookmarkEnd w:id="1"/>
                          </w:p>
                          <w:p w14:paraId="212E7C20" w14:textId="447A8C2C" w:rsidR="00825DE0" w:rsidRPr="00825DE0" w:rsidRDefault="00825DE0" w:rsidP="00B52DDE">
                            <w:pPr>
                              <w:spacing w:after="0"/>
                              <w:rPr>
                                <w:rFonts w:ascii="TH Sarabun New" w:hAnsi="TH Sarabun New" w:cs="TH Sarabun New" w:hint="cs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13" o:title=""/>
                          </v:shape>
                          <o:OLEObject Type="Embed" ProgID="Equation.DSMT4" ShapeID="_x0000_i1026" DrawAspect="Content" ObjectID="_1666710643" r:id="rId21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15" o:title=""/>
                          </v:shape>
                          <o:OLEObject Type="Embed" ProgID="Equation.DSMT4" ShapeID="_x0000_i1028" DrawAspect="Content" ObjectID="_1666710644" r:id="rId22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17" o:title=""/>
                          </v:shape>
                          <o:OLEObject Type="Embed" ProgID="Equation.DSMT4" ShapeID="_x0000_i1030" DrawAspect="Content" ObjectID="_1666710645" r:id="rId23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77B82445" w14:textId="0F8C63A6" w:rsid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19" o:title=""/>
                          </v:shape>
                          <o:OLEObject Type="Embed" ProgID="Equation.DSMT4" ShapeID="_x0000_i1032" DrawAspect="Content" ObjectID="_1666710646" r:id="rId24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  <w:bookmarkEnd w:id="2"/>
                      <w:bookmarkEnd w:id="3"/>
                    </w:p>
                    <w:p w14:paraId="212E7C20" w14:textId="447A8C2C" w:rsidR="00825DE0" w:rsidRPr="00825DE0" w:rsidRDefault="00825DE0" w:rsidP="00B52DDE">
                      <w:pPr>
                        <w:spacing w:after="0"/>
                        <w:rPr>
                          <w:rFonts w:ascii="TH Sarabun New" w:hAnsi="TH Sarabun New" w:cs="TH Sarabun New" w:hint="c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1530"/>
        <w:gridCol w:w="2790"/>
        <w:gridCol w:w="1710"/>
        <w:gridCol w:w="2610"/>
      </w:tblGrid>
      <w:tr w:rsidR="00A65460" w:rsidRPr="0019231B" w14:paraId="76CB85E9" w14:textId="77777777" w:rsidTr="00C04313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1530" w:type="dxa"/>
          </w:tcPr>
          <w:p w14:paraId="34CC6AEA" w14:textId="695E6880" w:rsidR="00A65460" w:rsidRPr="004D6C7D" w:rsidRDefault="004C69CF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ความร้อน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J)</w:t>
            </w:r>
          </w:p>
        </w:tc>
        <w:tc>
          <w:tcPr>
            <w:tcW w:w="2790" w:type="dxa"/>
          </w:tcPr>
          <w:p w14:paraId="5212520D" w14:textId="6033F091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 w:rsidR="00C04313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ไฟฟ้าจาก</w:t>
            </w:r>
            <w:r w:rsidR="00A34CDA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ขยะ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C04313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C04313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C04313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C04313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530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790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00E61"/>
    <w:rsid w:val="000945B1"/>
    <w:rsid w:val="001134A7"/>
    <w:rsid w:val="0019231B"/>
    <w:rsid w:val="002557BE"/>
    <w:rsid w:val="00270862"/>
    <w:rsid w:val="002D3F06"/>
    <w:rsid w:val="002D7A58"/>
    <w:rsid w:val="003978A9"/>
    <w:rsid w:val="0047498B"/>
    <w:rsid w:val="004A205B"/>
    <w:rsid w:val="004C69CF"/>
    <w:rsid w:val="004D5DC8"/>
    <w:rsid w:val="004D6C7D"/>
    <w:rsid w:val="004F5647"/>
    <w:rsid w:val="007240BA"/>
    <w:rsid w:val="00750501"/>
    <w:rsid w:val="00816369"/>
    <w:rsid w:val="00825DE0"/>
    <w:rsid w:val="00883ED9"/>
    <w:rsid w:val="00890464"/>
    <w:rsid w:val="008916AF"/>
    <w:rsid w:val="00A34CDA"/>
    <w:rsid w:val="00A65460"/>
    <w:rsid w:val="00AB6835"/>
    <w:rsid w:val="00AF3795"/>
    <w:rsid w:val="00B52DDE"/>
    <w:rsid w:val="00C04313"/>
    <w:rsid w:val="00D45735"/>
    <w:rsid w:val="00DB6689"/>
    <w:rsid w:val="00E15370"/>
    <w:rsid w:val="00ED03F2"/>
    <w:rsid w:val="00EF4CA2"/>
    <w:rsid w:val="00F52377"/>
    <w:rsid w:val="00F60760"/>
    <w:rsid w:val="00F76C5C"/>
    <w:rsid w:val="00F9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7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3</cp:revision>
  <cp:lastPrinted>2020-11-12T11:20:00Z</cp:lastPrinted>
  <dcterms:created xsi:type="dcterms:W3CDTF">2020-11-12T11:20:00Z</dcterms:created>
  <dcterms:modified xsi:type="dcterms:W3CDTF">2020-11-12T11:21:00Z</dcterms:modified>
</cp:coreProperties>
</file>